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AE4" w:rsidRPr="00DB5656" w:rsidRDefault="000C0AE4" w:rsidP="000C0AE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C0AE4" w:rsidRPr="00DB5656" w:rsidRDefault="000C0AE4" w:rsidP="000C0AE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4pt" o:ole="">
            <v:imagedata r:id="rId8" o:title=""/>
          </v:shape>
          <o:OLEObject Type="Embed" ProgID="Word.Picture.8" ShapeID="_x0000_i1025" DrawAspect="Content" ObjectID="_1762346521" r:id="rId9"/>
        </w:object>
      </w:r>
    </w:p>
    <w:p w:rsidR="000C0AE4" w:rsidRPr="00DB5656" w:rsidRDefault="000C0AE4" w:rsidP="00477DA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0C0AE4" w:rsidRPr="00DB5656" w:rsidRDefault="000C0AE4" w:rsidP="00477DA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0C0AE4" w:rsidRPr="00DB5656" w:rsidRDefault="000C0AE4" w:rsidP="00477DA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C0AE4" w:rsidRPr="00DB5656" w:rsidRDefault="000C0AE4" w:rsidP="00477DA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0C0AE4" w:rsidRPr="00DB5656" w:rsidRDefault="000C0AE4" w:rsidP="000C0AE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0C0AE4" w:rsidRPr="00DB5656" w:rsidRDefault="000C0AE4" w:rsidP="000C0AE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0C0AE4" w:rsidRPr="00DB5656" w:rsidRDefault="000C0AE4" w:rsidP="00477DA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0C0AE4" w:rsidRPr="00DB5656" w:rsidRDefault="000C0AE4" w:rsidP="000C0AE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C0AE4" w:rsidRPr="00DB5656" w:rsidRDefault="000C0AE4" w:rsidP="00477DA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0C0AE4" w:rsidRPr="00DB5656" w:rsidRDefault="000C0AE4" w:rsidP="00477DA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C0AE4" w:rsidRPr="00DB5656" w:rsidRDefault="000C0AE4" w:rsidP="00477DA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0C0AE4" w:rsidRPr="00DB5656" w:rsidRDefault="000C0AE4" w:rsidP="000C0AE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0C0AE4" w:rsidRPr="00DB5656" w:rsidRDefault="000C0AE4" w:rsidP="000C0AE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0C0AE4" w:rsidRPr="00DB5656" w:rsidRDefault="000C0AE4" w:rsidP="00477DA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0C0AE4" w:rsidRPr="00DB5656" w:rsidRDefault="000C0AE4" w:rsidP="000C0AE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0C0AE4" w:rsidRPr="00DB5656" w:rsidRDefault="00B36DA2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0C0AE4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0C0AE4" w:rsidRPr="00DB5656" w:rsidRDefault="000C0AE4" w:rsidP="000C0AE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AE4" w:rsidRPr="00DB5656" w:rsidRDefault="000C0AE4" w:rsidP="000C0AE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0C0AE4" w:rsidRPr="00DB5656" w:rsidRDefault="000C0AE4" w:rsidP="00477DA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4.95pt;height:19pt" o:ole="">
            <v:imagedata r:id="rId14" o:title=""/>
          </v:shape>
          <o:OLEObject Type="Embed" ProgID="Equation.DSMT4" ShapeID="_x0000_i1026" DrawAspect="Content" ObjectID="_176234652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C0AE4" w:rsidRPr="00DB5656" w:rsidRDefault="000C0AE4" w:rsidP="000C0AE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0C0AE4" w:rsidRPr="00DB5656" w:rsidRDefault="000C0AE4" w:rsidP="000C0AE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AE4" w:rsidRPr="00DB5656" w:rsidRDefault="000C0AE4" w:rsidP="00477DA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0C0AE4" w:rsidRPr="00DB5656" w:rsidRDefault="000C0AE4" w:rsidP="000C0AE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0C0AE4" w:rsidRPr="00DB5656" w:rsidRDefault="000C0AE4" w:rsidP="000C0AE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0C0AE4" w:rsidRPr="00DB5656" w:rsidRDefault="000C0AE4" w:rsidP="000C0AE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0C0AE4" w:rsidRPr="00DB5656" w:rsidRDefault="000C0AE4" w:rsidP="00477DA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0C0AE4" w:rsidRPr="00DB5656" w:rsidTr="00477DA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0C0AE4" w:rsidRPr="00DB5656" w:rsidTr="00477DA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C0AE4" w:rsidRPr="00DB5656" w:rsidTr="00477DA4">
        <w:trPr>
          <w:trHeight w:val="340"/>
          <w:jc w:val="center"/>
        </w:trPr>
        <w:tc>
          <w:tcPr>
            <w:tcW w:w="79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C0AE4" w:rsidRPr="00DB5656" w:rsidTr="00477DA4">
        <w:trPr>
          <w:trHeight w:val="340"/>
          <w:jc w:val="center"/>
        </w:trPr>
        <w:tc>
          <w:tcPr>
            <w:tcW w:w="79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C0AE4" w:rsidRPr="00DB5656" w:rsidTr="00477DA4">
        <w:trPr>
          <w:trHeight w:val="340"/>
          <w:jc w:val="center"/>
        </w:trPr>
        <w:tc>
          <w:tcPr>
            <w:tcW w:w="79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C0AE4" w:rsidRPr="00DB5656" w:rsidTr="00477DA4">
        <w:trPr>
          <w:trHeight w:val="340"/>
          <w:jc w:val="center"/>
        </w:trPr>
        <w:tc>
          <w:tcPr>
            <w:tcW w:w="79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C0AE4" w:rsidRPr="00DB5656" w:rsidTr="00477DA4">
        <w:trPr>
          <w:trHeight w:val="340"/>
          <w:jc w:val="center"/>
        </w:trPr>
        <w:tc>
          <w:tcPr>
            <w:tcW w:w="79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C0AE4" w:rsidRPr="00DB5656" w:rsidTr="00477DA4">
        <w:trPr>
          <w:trHeight w:val="340"/>
          <w:jc w:val="center"/>
        </w:trPr>
        <w:tc>
          <w:tcPr>
            <w:tcW w:w="79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C0AE4" w:rsidRPr="00DB5656" w:rsidRDefault="000C0AE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0C0AE4" w:rsidRPr="00DB5656" w:rsidRDefault="000C0AE4" w:rsidP="00477DA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C0AE4" w:rsidRPr="00DB5656" w:rsidRDefault="000C0AE4" w:rsidP="00477DA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0C0AE4" w:rsidRPr="00DB5656" w:rsidRDefault="000C0AE4" w:rsidP="000C0AE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0C0AE4" w:rsidRPr="00DB5656" w:rsidRDefault="000C0AE4" w:rsidP="00477DA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477DA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477DA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0C0AE4" w:rsidRPr="00DB5656" w:rsidRDefault="000C0AE4" w:rsidP="00477DA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0C0AE4" w:rsidRDefault="000C0AE4" w:rsidP="00B36DA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0C0AE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4F57" w:rsidRDefault="00214F57">
      <w:r>
        <w:separator/>
      </w:r>
    </w:p>
  </w:endnote>
  <w:endnote w:type="continuationSeparator" w:id="1">
    <w:p w:rsidR="00214F57" w:rsidRDefault="00214F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0FC5" w:rsidRDefault="00320FC5" w:rsidP="00320FC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20FC5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20FC5" w:rsidRPr="001D5E8F" w:rsidRDefault="00F7795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20FC5" w:rsidRPr="001D5E8F" w:rsidRDefault="00B36DA2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20FC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77DA4" w:rsidRPr="00477DA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20FC5" w:rsidRPr="00D170FE" w:rsidRDefault="00320FC5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20FC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际航空航天科学</w:t>
          </w:r>
        </w:p>
      </w:tc>
    </w:tr>
  </w:tbl>
  <w:p w:rsidR="00C23102" w:rsidRPr="00320FC5" w:rsidRDefault="00C23102" w:rsidP="00320FC5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0FC5" w:rsidRDefault="00320FC5" w:rsidP="00320FC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20FC5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20FC5" w:rsidRPr="001D5E8F" w:rsidRDefault="00F7795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20FC5" w:rsidRPr="001D5E8F" w:rsidRDefault="00B36DA2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20FC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77DA4" w:rsidRPr="00477DA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20FC5" w:rsidRPr="00D170FE" w:rsidRDefault="00320FC5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20FC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际航空航天科学</w:t>
          </w:r>
        </w:p>
      </w:tc>
    </w:tr>
  </w:tbl>
  <w:p w:rsidR="00C23102" w:rsidRPr="00320FC5" w:rsidRDefault="00C23102" w:rsidP="00320FC5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672F" w:rsidRPr="00BB5218" w:rsidRDefault="00B97A60" w:rsidP="001D672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E1A94" w:rsidRPr="00385287">
      <w:rPr>
        <w:rFonts w:asciiTheme="minorHAnsi" w:hAnsiTheme="minorHAnsi" w:cstheme="minorHAnsi" w:hint="eastAsia"/>
        <w:bCs/>
        <w:noProof/>
        <w:lang w:eastAsia="zh-CN"/>
      </w:rPr>
      <w:t>国际航空航天科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D36F6">
      <w:rPr>
        <w:rFonts w:ascii="Calibri" w:hAnsi="Calibri" w:cs="Calibri" w:hint="eastAsia"/>
        <w:bCs/>
        <w:snapToGrid w:val="0"/>
        <w:lang w:eastAsia="zh-CN"/>
      </w:rPr>
      <w:t>2</w:t>
    </w:r>
    <w:r w:rsidR="00F7795B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F7795B" w:rsidRPr="00F7795B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7795B" w:rsidRPr="00F7795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4F57" w:rsidRDefault="00214F57">
      <w:r>
        <w:separator/>
      </w:r>
    </w:p>
  </w:footnote>
  <w:footnote w:type="continuationSeparator" w:id="1">
    <w:p w:rsidR="00214F57" w:rsidRDefault="00214F5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B36DA2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B36DA2" w:rsidP="00BA49E8">
    <w:pPr>
      <w:ind w:right="1560"/>
      <w:rPr>
        <w:caps/>
        <w:color w:val="31849B" w:themeColor="accent5" w:themeShade="BF"/>
        <w:lang w:eastAsia="zh-CN"/>
      </w:rPr>
    </w:pPr>
    <w:r w:rsidRPr="00B36DA2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0E1A94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C74EA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of Aerospace Science and Technology</w:t>
    </w:r>
    <w:r w:rsidRPr="00C74EA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C74EA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国际航空航天科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D36F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7795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D36F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7795B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B36DA2">
      <w:rPr>
        <w:rFonts w:asciiTheme="minorHAnsi" w:hAnsiTheme="minorHAnsi"/>
        <w:sz w:val="18"/>
        <w:szCs w:val="18"/>
      </w:rPr>
      <w:fldChar w:fldCharType="begin"/>
    </w:r>
    <w:r w:rsidR="00B7033D">
      <w:rPr>
        <w:rFonts w:asciiTheme="minorHAnsi" w:hAnsiTheme="minorHAnsi"/>
        <w:sz w:val="18"/>
        <w:szCs w:val="18"/>
      </w:rPr>
      <w:instrText xml:space="preserve"> HYPERLINK "</w:instrText>
    </w:r>
    <w:r w:rsidR="00B7033D" w:rsidRPr="00B7033D">
      <w:rPr>
        <w:rFonts w:asciiTheme="minorHAnsi" w:hAnsiTheme="minorHAnsi"/>
        <w:sz w:val="18"/>
        <w:szCs w:val="18"/>
      </w:rPr>
      <w:instrText>http</w:instrText>
    </w:r>
    <w:r w:rsidR="00B7033D" w:rsidRPr="00B7033D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B7033D" w:rsidRPr="00B7033D">
      <w:rPr>
        <w:rFonts w:asciiTheme="minorHAnsi" w:hAnsiTheme="minorHAnsi"/>
        <w:sz w:val="18"/>
        <w:szCs w:val="18"/>
      </w:rPr>
      <w:instrText>://www.hanspub.org/journal/</w:instrText>
    </w:r>
    <w:r w:rsidR="00B7033D" w:rsidRPr="00B7033D">
      <w:rPr>
        <w:rFonts w:asciiTheme="minorHAnsi" w:hAnsiTheme="minorHAnsi"/>
        <w:sz w:val="18"/>
        <w:szCs w:val="18"/>
        <w:lang w:eastAsia="zh-CN"/>
      </w:rPr>
      <w:instrText>jast</w:instrText>
    </w:r>
    <w:r w:rsidR="00B7033D">
      <w:rPr>
        <w:rFonts w:asciiTheme="minorHAnsi" w:hAnsiTheme="minorHAnsi"/>
        <w:sz w:val="18"/>
        <w:szCs w:val="18"/>
      </w:rPr>
      <w:instrText xml:space="preserve">" </w:instrText>
    </w:r>
    <w:r w:rsidR="00B36DA2">
      <w:rPr>
        <w:rFonts w:asciiTheme="minorHAnsi" w:hAnsiTheme="minorHAnsi"/>
        <w:sz w:val="18"/>
        <w:szCs w:val="18"/>
      </w:rPr>
      <w:fldChar w:fldCharType="separate"/>
    </w:r>
    <w:r w:rsidR="00B7033D" w:rsidRPr="00C507CB">
      <w:rPr>
        <w:rStyle w:val="a3"/>
        <w:rFonts w:asciiTheme="minorHAnsi" w:hAnsiTheme="minorHAnsi"/>
        <w:sz w:val="18"/>
        <w:szCs w:val="18"/>
      </w:rPr>
      <w:t>http</w:t>
    </w:r>
    <w:r w:rsidR="00B7033D" w:rsidRPr="00C507C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B7033D" w:rsidRPr="00C507C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B7033D" w:rsidRPr="00C507CB">
      <w:rPr>
        <w:rStyle w:val="a3"/>
        <w:rFonts w:asciiTheme="minorHAnsi" w:hAnsiTheme="minorHAnsi"/>
        <w:sz w:val="18"/>
        <w:szCs w:val="18"/>
        <w:lang w:eastAsia="zh-CN"/>
      </w:rPr>
      <w:t>jast</w:t>
    </w:r>
    <w:r w:rsidR="00B36DA2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B36DA2" w:rsidP="00477DA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F7795B" w:rsidRPr="00BE6DA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as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46D8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0AE4"/>
    <w:rsid w:val="000C2A3A"/>
    <w:rsid w:val="000C2F85"/>
    <w:rsid w:val="000C3B27"/>
    <w:rsid w:val="000C4C1F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27973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0589"/>
    <w:rsid w:val="00143037"/>
    <w:rsid w:val="00143278"/>
    <w:rsid w:val="0014386E"/>
    <w:rsid w:val="0014414C"/>
    <w:rsid w:val="001445B1"/>
    <w:rsid w:val="0014727F"/>
    <w:rsid w:val="0014728D"/>
    <w:rsid w:val="00152B15"/>
    <w:rsid w:val="001538E3"/>
    <w:rsid w:val="0015457A"/>
    <w:rsid w:val="00155398"/>
    <w:rsid w:val="00155C37"/>
    <w:rsid w:val="00156899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A4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D672F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4F57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3202"/>
    <w:rsid w:val="002649D1"/>
    <w:rsid w:val="0026599B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1ECB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0FC5"/>
    <w:rsid w:val="0032171A"/>
    <w:rsid w:val="00322502"/>
    <w:rsid w:val="00323FC1"/>
    <w:rsid w:val="00324947"/>
    <w:rsid w:val="0032687B"/>
    <w:rsid w:val="00326E8A"/>
    <w:rsid w:val="00327901"/>
    <w:rsid w:val="0033078A"/>
    <w:rsid w:val="00332B52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67E8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824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22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5EF7"/>
    <w:rsid w:val="003E64B9"/>
    <w:rsid w:val="003E6B37"/>
    <w:rsid w:val="003F181E"/>
    <w:rsid w:val="003F1F3C"/>
    <w:rsid w:val="003F21DF"/>
    <w:rsid w:val="003F261D"/>
    <w:rsid w:val="003F2CFD"/>
    <w:rsid w:val="004007A4"/>
    <w:rsid w:val="004021F6"/>
    <w:rsid w:val="00402BA8"/>
    <w:rsid w:val="00403759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DA4"/>
    <w:rsid w:val="00477E78"/>
    <w:rsid w:val="00480D10"/>
    <w:rsid w:val="00482A31"/>
    <w:rsid w:val="00482CAA"/>
    <w:rsid w:val="004847C0"/>
    <w:rsid w:val="00485AD1"/>
    <w:rsid w:val="00485F39"/>
    <w:rsid w:val="004874FF"/>
    <w:rsid w:val="004876F0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3A38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1DA4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71C"/>
    <w:rsid w:val="00543A35"/>
    <w:rsid w:val="00543A93"/>
    <w:rsid w:val="00544E83"/>
    <w:rsid w:val="00547B63"/>
    <w:rsid w:val="0055182E"/>
    <w:rsid w:val="00552167"/>
    <w:rsid w:val="0055334A"/>
    <w:rsid w:val="005535B4"/>
    <w:rsid w:val="00554B17"/>
    <w:rsid w:val="005564CE"/>
    <w:rsid w:val="00556551"/>
    <w:rsid w:val="00556A43"/>
    <w:rsid w:val="005600E5"/>
    <w:rsid w:val="00561901"/>
    <w:rsid w:val="00561D13"/>
    <w:rsid w:val="00570298"/>
    <w:rsid w:val="005718A2"/>
    <w:rsid w:val="005727BA"/>
    <w:rsid w:val="005733F4"/>
    <w:rsid w:val="00573AF3"/>
    <w:rsid w:val="0057443C"/>
    <w:rsid w:val="005744C2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4463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6003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4C22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37E4A"/>
    <w:rsid w:val="00741430"/>
    <w:rsid w:val="0074392B"/>
    <w:rsid w:val="00745451"/>
    <w:rsid w:val="0074566B"/>
    <w:rsid w:val="00745F7A"/>
    <w:rsid w:val="00746366"/>
    <w:rsid w:val="00750817"/>
    <w:rsid w:val="0075137D"/>
    <w:rsid w:val="00752304"/>
    <w:rsid w:val="007530F8"/>
    <w:rsid w:val="0075329C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6FF"/>
    <w:rsid w:val="00787798"/>
    <w:rsid w:val="0079064E"/>
    <w:rsid w:val="00790977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17CE2"/>
    <w:rsid w:val="00817D60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D7D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CD7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585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6DA2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4D5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3D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A98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A7744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7C93"/>
    <w:rsid w:val="00BD0AB7"/>
    <w:rsid w:val="00BD0CBD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27FF6"/>
    <w:rsid w:val="00C3412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08DC"/>
    <w:rsid w:val="00CB1C22"/>
    <w:rsid w:val="00CB30AE"/>
    <w:rsid w:val="00CB38DF"/>
    <w:rsid w:val="00CB49AA"/>
    <w:rsid w:val="00CB4F2F"/>
    <w:rsid w:val="00CB6F19"/>
    <w:rsid w:val="00CB76EB"/>
    <w:rsid w:val="00CC2286"/>
    <w:rsid w:val="00CC32C1"/>
    <w:rsid w:val="00CC5784"/>
    <w:rsid w:val="00CC5DBD"/>
    <w:rsid w:val="00CC7515"/>
    <w:rsid w:val="00CC7E97"/>
    <w:rsid w:val="00CD28BB"/>
    <w:rsid w:val="00CD2ABD"/>
    <w:rsid w:val="00CD36F6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1041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771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5F29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14B2"/>
    <w:rsid w:val="00E12907"/>
    <w:rsid w:val="00E12993"/>
    <w:rsid w:val="00E129B9"/>
    <w:rsid w:val="00E165FE"/>
    <w:rsid w:val="00E16E14"/>
    <w:rsid w:val="00E16ECE"/>
    <w:rsid w:val="00E174B9"/>
    <w:rsid w:val="00E2004B"/>
    <w:rsid w:val="00E20CDD"/>
    <w:rsid w:val="00E24C52"/>
    <w:rsid w:val="00E27113"/>
    <w:rsid w:val="00E27934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651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4FD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4DA9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504F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7768F"/>
    <w:rsid w:val="00F7795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975AD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4689"/>
    <w:rsid w:val="00FD54B8"/>
    <w:rsid w:val="00FD5B8F"/>
    <w:rsid w:val="00FD6A0E"/>
    <w:rsid w:val="00FD6CF7"/>
    <w:rsid w:val="00FE1A34"/>
    <w:rsid w:val="00FE1BF3"/>
    <w:rsid w:val="00FE1C9C"/>
    <w:rsid w:val="00FE1F1F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as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890395-E771-4262-ACFA-8B848BE20D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09</cp:revision>
  <cp:lastPrinted>2013-11-05T03:48:00Z</cp:lastPrinted>
  <dcterms:created xsi:type="dcterms:W3CDTF">2016-08-11T02:17:00Z</dcterms:created>
  <dcterms:modified xsi:type="dcterms:W3CDTF">2023-11-24T06:55:00Z</dcterms:modified>
</cp:coreProperties>
</file>